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</w:t>
      </w:r>
      <w:r w:rsidR="0052041C">
        <w:rPr>
          <w:rFonts w:ascii="Times New Roman" w:hAnsi="Times New Roman" w:cs="Times New Roman" w:hint="eastAsia"/>
        </w:rPr>
        <w:lastRenderedPageBreak/>
        <w:t>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lastRenderedPageBreak/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，SIFT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  <w:bookmarkStart w:id="0" w:name="_GoBack"/>
      <w:bookmarkEnd w:id="0"/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 xml:space="preserve">a scale </w:t>
      </w:r>
      <w:r w:rsidR="006F1DF7">
        <w:rPr>
          <w:rFonts w:ascii="Times New Roman" w:hAnsi="Times New Roman" w:cs="Times New Roman"/>
        </w:rPr>
        <w:lastRenderedPageBreak/>
        <w:t>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5pt" o:ole="">
            <v:imagedata r:id="rId7" o:title=""/>
          </v:shape>
          <o:OLEObject Type="Embed" ProgID="Equation.DSMT4" ShapeID="_x0000_i1025" DrawAspect="Content" ObjectID="_1680201990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75pt" o:ole="">
            <v:imagedata r:id="rId9" o:title=""/>
          </v:shape>
          <o:OLEObject Type="Embed" ProgID="Equation.DSMT4" ShapeID="_x0000_i1026" DrawAspect="Content" ObjectID="_1680201991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75pt;height:70.5pt" o:ole="">
            <v:imagedata r:id="rId11" o:title=""/>
          </v:shape>
          <o:OLEObject Type="Embed" ProgID="Equation.DSMT4" ShapeID="_x0000_i1027" DrawAspect="Content" ObjectID="_1680201992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25pt" o:ole="">
            <v:imagedata r:id="rId13" o:title=""/>
          </v:shape>
          <o:OLEObject Type="Embed" ProgID="Equation.DSMT4" ShapeID="_x0000_i1028" DrawAspect="Content" ObjectID="_1680201993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75pt" o:ole="">
            <v:imagedata r:id="rId15" o:title=""/>
          </v:shape>
          <o:OLEObject Type="Embed" ProgID="Equation.DSMT4" ShapeID="_x0000_i1029" DrawAspect="Content" ObjectID="_1680201994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5pt;height:18pt" o:ole="">
            <v:imagedata r:id="rId17" o:title=""/>
          </v:shape>
          <o:OLEObject Type="Embed" ProgID="Equation.DSMT4" ShapeID="_x0000_i1030" DrawAspect="Content" ObjectID="_1680201995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75pt;height:18.75pt" o:ole="">
            <v:imagedata r:id="rId19" o:title=""/>
          </v:shape>
          <o:OLEObject Type="Embed" ProgID="Equation.DSMT4" ShapeID="_x0000_i1031" DrawAspect="Content" ObjectID="_1680201996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5pt" o:ole="">
            <v:imagedata r:id="rId21" o:title=""/>
          </v:shape>
          <o:OLEObject Type="Embed" ProgID="Equation.DSMT4" ShapeID="_x0000_i1032" DrawAspect="Content" ObjectID="_1680201997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25pt;height:19.5pt" o:ole="">
            <v:imagedata r:id="rId23" o:title=""/>
          </v:shape>
          <o:OLEObject Type="Embed" ProgID="Equation.DSMT4" ShapeID="_x0000_i1033" DrawAspect="Content" ObjectID="_1680201998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680201999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75pt;height:34.5pt" o:ole="">
            <v:imagedata r:id="rId27" o:title=""/>
          </v:shape>
          <o:OLEObject Type="Embed" ProgID="Equation.DSMT4" ShapeID="_x0000_i1035" DrawAspect="Content" ObjectID="_1680202000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059F" w:rsidRDefault="001E059F" w:rsidP="00492C1E">
      <w:r>
        <w:separator/>
      </w:r>
    </w:p>
  </w:endnote>
  <w:endnote w:type="continuationSeparator" w:id="0">
    <w:p w:rsidR="001E059F" w:rsidRDefault="001E059F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059F" w:rsidRDefault="001E059F" w:rsidP="00492C1E">
      <w:r>
        <w:separator/>
      </w:r>
    </w:p>
  </w:footnote>
  <w:footnote w:type="continuationSeparator" w:id="0">
    <w:p w:rsidR="001E059F" w:rsidRDefault="001E059F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C71E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E059F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126E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9B6"/>
    <w:rsid w:val="00972F1D"/>
    <w:rsid w:val="009848DB"/>
    <w:rsid w:val="009879B0"/>
    <w:rsid w:val="0099092C"/>
    <w:rsid w:val="00992CBB"/>
    <w:rsid w:val="009A68B4"/>
    <w:rsid w:val="009D0FA5"/>
    <w:rsid w:val="00A12A84"/>
    <w:rsid w:val="00A170EC"/>
    <w:rsid w:val="00A250C6"/>
    <w:rsid w:val="00A32500"/>
    <w:rsid w:val="00A33AF0"/>
    <w:rsid w:val="00A42C38"/>
    <w:rsid w:val="00AB4437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7744F"/>
    <w:rsid w:val="00E91D6A"/>
    <w:rsid w:val="00E9721D"/>
    <w:rsid w:val="00EA06A1"/>
    <w:rsid w:val="00EA1DCC"/>
    <w:rsid w:val="00EB3702"/>
    <w:rsid w:val="00EB441C"/>
    <w:rsid w:val="00EB45F7"/>
    <w:rsid w:val="00EC54B6"/>
    <w:rsid w:val="00EC6CB6"/>
    <w:rsid w:val="00EE0E1C"/>
    <w:rsid w:val="00F01BA8"/>
    <w:rsid w:val="00F022E2"/>
    <w:rsid w:val="00F177A4"/>
    <w:rsid w:val="00F66614"/>
    <w:rsid w:val="00F75D7F"/>
    <w:rsid w:val="00F839F0"/>
    <w:rsid w:val="00F91307"/>
    <w:rsid w:val="00F91CA5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6</TotalTime>
  <Pages>7</Pages>
  <Words>1786</Words>
  <Characters>10184</Characters>
  <Application>Microsoft Office Word</Application>
  <DocSecurity>0</DocSecurity>
  <Lines>84</Lines>
  <Paragraphs>23</Paragraphs>
  <ScaleCrop>false</ScaleCrop>
  <Company/>
  <LinksUpToDate>false</LinksUpToDate>
  <CharactersWithSpaces>11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8</cp:revision>
  <dcterms:created xsi:type="dcterms:W3CDTF">2020-12-11T08:51:00Z</dcterms:created>
  <dcterms:modified xsi:type="dcterms:W3CDTF">2021-04-17T14:00:00Z</dcterms:modified>
</cp:coreProperties>
</file>